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D15E2F" w14:textId="77777777" w:rsidR="00E914A6" w:rsidRDefault="00E914A6" w:rsidP="00E914A6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069AE768" w14:textId="241F5374" w:rsidR="00E914A6" w:rsidRDefault="00E914A6" w:rsidP="00E914A6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D817FE">
        <w:rPr>
          <w:rFonts w:ascii="Times New Roman" w:hAnsi="Times New Roman"/>
          <w:sz w:val="32"/>
          <w:szCs w:val="32"/>
          <w:lang w:val="en-US"/>
        </w:rPr>
        <w:t>Name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D817FE">
        <w:rPr>
          <w:rFonts w:ascii="Times New Roman" w:hAnsi="Times New Roman"/>
          <w:sz w:val="32"/>
          <w:szCs w:val="32"/>
          <w:lang w:val="en-US"/>
        </w:rPr>
        <w:t>Student number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83D66BC" w14:textId="77777777" w:rsidR="00E914A6" w:rsidRDefault="00E914A6" w:rsidP="00C4637E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54C56C86" w14:textId="0849601D" w:rsidR="00C67380" w:rsidRDefault="001C3254" w:rsidP="00C4637E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color w:val="000000"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071059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2F5FCF">
        <w:rPr>
          <w:rFonts w:ascii="Times New Roman" w:hAnsi="Times New Roman"/>
          <w:b/>
          <w:sz w:val="32"/>
          <w:szCs w:val="32"/>
          <w:lang w:val="en-US"/>
        </w:rPr>
        <w:t>2</w:t>
      </w:r>
      <w:r w:rsidR="00636E20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3A016EB9" w14:textId="02F088C3" w:rsidR="004D781D" w:rsidRPr="00E914A6" w:rsidRDefault="006E3E68" w:rsidP="00E914A6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b/>
          <w:color w:val="000000"/>
          <w:szCs w:val="24"/>
          <w:lang w:val="en-US"/>
        </w:rPr>
      </w:pPr>
      <w:r w:rsidRPr="00E914A6">
        <w:rPr>
          <w:rFonts w:ascii="Times New Roman" w:hAnsi="Times New Roman"/>
          <w:szCs w:val="24"/>
        </w:rPr>
        <w:t>Fi</w:t>
      </w:r>
      <w:r w:rsidR="004D781D" w:rsidRPr="00E914A6">
        <w:rPr>
          <w:rFonts w:ascii="Times New Roman" w:hAnsi="Times New Roman"/>
          <w:szCs w:val="24"/>
        </w:rPr>
        <w:t xml:space="preserve">nd the </w:t>
      </w:r>
      <w:r w:rsidR="00C02B0D" w:rsidRPr="00E914A6">
        <w:rPr>
          <w:rFonts w:ascii="Times New Roman" w:hAnsi="Times New Roman"/>
          <w:szCs w:val="24"/>
        </w:rPr>
        <w:t xml:space="preserve">displacement </w:t>
      </w:r>
      <w:bookmarkStart w:id="0" w:name="MTBlankEqn"/>
      <w:r w:rsidR="00277899" w:rsidRPr="00E914A6">
        <w:rPr>
          <w:rFonts w:ascii="Times New Roman" w:hAnsi="Times New Roman"/>
          <w:position w:val="-10"/>
          <w:szCs w:val="24"/>
        </w:rPr>
        <w:object w:dxaOrig="499" w:dyaOrig="320" w14:anchorId="0FEAE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pt;height:16.35pt" o:ole="">
            <v:imagedata r:id="rId7" o:title=""/>
          </v:shape>
          <o:OLEObject Type="Embed" ProgID="Equation.DSMT4" ShapeID="_x0000_i1025" DrawAspect="Content" ObjectID="_1801370537" r:id="rId8"/>
        </w:object>
      </w:r>
      <w:bookmarkEnd w:id="0"/>
      <w:r w:rsidR="005359AD" w:rsidRPr="00E914A6">
        <w:rPr>
          <w:rFonts w:ascii="Times New Roman" w:hAnsi="Times New Roman"/>
          <w:szCs w:val="24"/>
        </w:rPr>
        <w:t xml:space="preserve"> </w:t>
      </w:r>
      <w:r w:rsidR="00C02B0D" w:rsidRPr="00E914A6">
        <w:rPr>
          <w:rFonts w:ascii="Times New Roman" w:hAnsi="Times New Roman"/>
          <w:szCs w:val="24"/>
        </w:rPr>
        <w:t xml:space="preserve">of a bar </w:t>
      </w:r>
      <w:r w:rsidR="002E5944" w:rsidRPr="00E914A6">
        <w:rPr>
          <w:rFonts w:ascii="Times New Roman" w:hAnsi="Times New Roman"/>
          <w:szCs w:val="24"/>
        </w:rPr>
        <w:t xml:space="preserve">of length </w:t>
      </w:r>
      <w:r w:rsidR="002E5944" w:rsidRPr="00E914A6">
        <w:rPr>
          <w:rFonts w:ascii="Times New Roman" w:hAnsi="Times New Roman"/>
          <w:i/>
          <w:iCs/>
          <w:szCs w:val="24"/>
        </w:rPr>
        <w:t>L</w:t>
      </w:r>
      <w:r w:rsidR="002E5944" w:rsidRPr="00E914A6">
        <w:rPr>
          <w:rFonts w:ascii="Times New Roman" w:hAnsi="Times New Roman"/>
          <w:szCs w:val="24"/>
        </w:rPr>
        <w:t xml:space="preserve"> </w:t>
      </w:r>
      <w:r w:rsidR="00C02B0D" w:rsidRPr="00E914A6">
        <w:rPr>
          <w:rFonts w:ascii="Times New Roman" w:hAnsi="Times New Roman"/>
          <w:szCs w:val="24"/>
        </w:rPr>
        <w:t xml:space="preserve">using the boundary value problem </w:t>
      </w:r>
    </w:p>
    <w:p w14:paraId="640179B9" w14:textId="77777777" w:rsidR="004D781D" w:rsidRPr="00E914A6" w:rsidRDefault="004D781D" w:rsidP="001952D7">
      <w:pPr>
        <w:jc w:val="both"/>
        <w:rPr>
          <w:rFonts w:ascii="Times New Roman" w:hAnsi="Times New Roman"/>
          <w:szCs w:val="24"/>
        </w:rPr>
      </w:pPr>
    </w:p>
    <w:p w14:paraId="2E7FAE76" w14:textId="63AF00BE" w:rsidR="00305A85" w:rsidRPr="00E914A6" w:rsidRDefault="00277899" w:rsidP="001952D7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28"/>
          <w:szCs w:val="24"/>
        </w:rPr>
        <w:object w:dxaOrig="1860" w:dyaOrig="740" w14:anchorId="72917FB7">
          <v:shape id="_x0000_i1026" type="#_x0000_t75" style="width:93pt;height:36.95pt" o:ole="">
            <v:imagedata r:id="rId9" o:title=""/>
          </v:shape>
          <o:OLEObject Type="Embed" ProgID="Equation.DSMT4" ShapeID="_x0000_i1026" DrawAspect="Content" ObjectID="_1801370538" r:id="rId10"/>
        </w:object>
      </w:r>
      <w:r w:rsidR="004D781D" w:rsidRPr="00E914A6">
        <w:rPr>
          <w:rFonts w:ascii="Times New Roman" w:hAnsi="Times New Roman"/>
          <w:szCs w:val="24"/>
        </w:rPr>
        <w:t xml:space="preserve"> </w:t>
      </w:r>
      <w:r w:rsidRPr="00E914A6">
        <w:rPr>
          <w:rFonts w:ascii="Times New Roman" w:hAnsi="Times New Roman"/>
          <w:position w:val="-10"/>
          <w:szCs w:val="24"/>
        </w:rPr>
        <w:object w:dxaOrig="859" w:dyaOrig="320" w14:anchorId="10F6C44F">
          <v:shape id="_x0000_i1027" type="#_x0000_t75" style="width:42.8pt;height:16.35pt" o:ole="">
            <v:imagedata r:id="rId11" o:title=""/>
          </v:shape>
          <o:OLEObject Type="Embed" ProgID="Equation.DSMT4" ShapeID="_x0000_i1027" DrawAspect="Content" ObjectID="_1801370539" r:id="rId12"/>
        </w:object>
      </w:r>
      <w:r w:rsidR="00E2110E" w:rsidRPr="00E914A6">
        <w:rPr>
          <w:rFonts w:ascii="Times New Roman" w:hAnsi="Times New Roman"/>
          <w:szCs w:val="24"/>
        </w:rPr>
        <w:t xml:space="preserve">,  </w:t>
      </w:r>
      <w:r w:rsidRPr="00E914A6">
        <w:rPr>
          <w:rFonts w:ascii="Times New Roman" w:hAnsi="Times New Roman"/>
          <w:position w:val="-10"/>
          <w:szCs w:val="24"/>
        </w:rPr>
        <w:object w:dxaOrig="1520" w:dyaOrig="320" w14:anchorId="2D36411D">
          <v:shape id="_x0000_i1028" type="#_x0000_t75" style="width:76.3pt;height:16.35pt" o:ole="">
            <v:imagedata r:id="rId13" o:title=""/>
          </v:shape>
          <o:OLEObject Type="Embed" ProgID="Equation.DSMT4" ShapeID="_x0000_i1028" DrawAspect="Content" ObjectID="_1801370540" r:id="rId14"/>
        </w:object>
      </w:r>
    </w:p>
    <w:p w14:paraId="64C5DE28" w14:textId="15E89A79" w:rsidR="006E3E68" w:rsidRPr="00E914A6" w:rsidRDefault="006E3E68" w:rsidP="001952D7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</w:p>
    <w:p w14:paraId="177AC3B0" w14:textId="5687A01A" w:rsidR="006E3E68" w:rsidRDefault="005E6A2C" w:rsidP="00E914A6">
      <w:pPr>
        <w:tabs>
          <w:tab w:val="left" w:pos="3402"/>
          <w:tab w:val="left" w:pos="5954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szCs w:val="24"/>
        </w:rPr>
        <w:t>given by the continuum model</w:t>
      </w:r>
      <w:r w:rsidR="00405145" w:rsidRPr="00E914A6">
        <w:rPr>
          <w:rFonts w:ascii="Times New Roman" w:hAnsi="Times New Roman"/>
          <w:szCs w:val="24"/>
        </w:rPr>
        <w:t xml:space="preserve">. Assume that </w:t>
      </w:r>
      <w:r w:rsidR="0094725A" w:rsidRPr="00E914A6">
        <w:rPr>
          <w:rFonts w:ascii="Times New Roman" w:hAnsi="Times New Roman"/>
          <w:szCs w:val="24"/>
        </w:rPr>
        <w:t xml:space="preserve">the </w:t>
      </w:r>
      <w:r w:rsidR="00405145" w:rsidRPr="00E914A6">
        <w:rPr>
          <w:rFonts w:ascii="Times New Roman" w:hAnsi="Times New Roman"/>
          <w:szCs w:val="24"/>
        </w:rPr>
        <w:t xml:space="preserve">cross-sectional area </w:t>
      </w:r>
      <w:r w:rsidR="00FC7FE8" w:rsidRPr="00E914A6">
        <w:rPr>
          <w:rFonts w:ascii="Times New Roman" w:hAnsi="Times New Roman"/>
          <w:i/>
          <w:iCs/>
          <w:szCs w:val="24"/>
        </w:rPr>
        <w:t>A</w:t>
      </w:r>
      <w:r w:rsidR="00405145" w:rsidRPr="00E914A6">
        <w:rPr>
          <w:rFonts w:ascii="Times New Roman" w:hAnsi="Times New Roman"/>
          <w:szCs w:val="24"/>
        </w:rPr>
        <w:t xml:space="preserve">, </w:t>
      </w:r>
      <w:r w:rsidR="0054536D" w:rsidRPr="00E914A6">
        <w:rPr>
          <w:rFonts w:ascii="Times New Roman" w:hAnsi="Times New Roman"/>
          <w:szCs w:val="24"/>
        </w:rPr>
        <w:t xml:space="preserve">Young’s modulus </w:t>
      </w:r>
      <w:r w:rsidR="0094725A" w:rsidRPr="00E914A6">
        <w:rPr>
          <w:rFonts w:ascii="Times New Roman" w:hAnsi="Times New Roman"/>
          <w:i/>
          <w:iCs/>
          <w:szCs w:val="24"/>
        </w:rPr>
        <w:t>E</w:t>
      </w:r>
      <w:r w:rsidR="0094725A" w:rsidRPr="00E914A6">
        <w:rPr>
          <w:rFonts w:ascii="Times New Roman" w:hAnsi="Times New Roman"/>
          <w:szCs w:val="24"/>
        </w:rPr>
        <w:t xml:space="preserve"> </w:t>
      </w:r>
      <w:r w:rsidR="0054536D" w:rsidRPr="00E914A6">
        <w:rPr>
          <w:rFonts w:ascii="Times New Roman" w:hAnsi="Times New Roman"/>
          <w:szCs w:val="24"/>
        </w:rPr>
        <w:t>of the material</w:t>
      </w:r>
      <w:r w:rsidR="00772C64" w:rsidRPr="00E914A6">
        <w:rPr>
          <w:rFonts w:ascii="Times New Roman" w:hAnsi="Times New Roman"/>
          <w:szCs w:val="24"/>
        </w:rPr>
        <w:t>, density</w:t>
      </w:r>
      <w:r w:rsidR="00851860" w:rsidRPr="00E914A6">
        <w:rPr>
          <w:rFonts w:ascii="Times New Roman" w:hAnsi="Times New Roman"/>
          <w:szCs w:val="24"/>
        </w:rPr>
        <w:t xml:space="preserve"> </w:t>
      </w:r>
      <w:r w:rsidR="00277899" w:rsidRPr="00E914A6">
        <w:rPr>
          <w:rFonts w:ascii="Times New Roman" w:hAnsi="Times New Roman"/>
          <w:position w:val="-10"/>
          <w:szCs w:val="24"/>
        </w:rPr>
        <w:object w:dxaOrig="240" w:dyaOrig="260" w14:anchorId="5773EB4F">
          <v:shape id="_x0000_i1029" type="#_x0000_t75" style="width:12.05pt;height:12.85pt" o:ole="">
            <v:imagedata r:id="rId15" o:title=""/>
          </v:shape>
          <o:OLEObject Type="Embed" ProgID="Equation.DSMT4" ShapeID="_x0000_i1029" DrawAspect="Content" ObjectID="_1801370541" r:id="rId16"/>
        </w:object>
      </w:r>
      <w:r w:rsidR="0094725A" w:rsidRPr="00E914A6">
        <w:rPr>
          <w:rFonts w:ascii="Times New Roman" w:hAnsi="Times New Roman"/>
          <w:szCs w:val="24"/>
        </w:rPr>
        <w:t xml:space="preserve"> </w:t>
      </w:r>
      <w:r w:rsidR="00772C64" w:rsidRPr="00E914A6">
        <w:rPr>
          <w:rFonts w:ascii="Times New Roman" w:hAnsi="Times New Roman"/>
          <w:szCs w:val="24"/>
        </w:rPr>
        <w:t>of the material</w:t>
      </w:r>
      <w:r w:rsidR="002E5944" w:rsidRPr="00E914A6">
        <w:rPr>
          <w:rFonts w:ascii="Times New Roman" w:hAnsi="Times New Roman"/>
          <w:szCs w:val="24"/>
        </w:rPr>
        <w:t xml:space="preserve">, and acceleration by gravity </w:t>
      </w:r>
      <w:r w:rsidR="002E5944" w:rsidRPr="00E914A6">
        <w:rPr>
          <w:rFonts w:ascii="Times New Roman" w:hAnsi="Times New Roman"/>
          <w:i/>
          <w:iCs/>
          <w:szCs w:val="24"/>
        </w:rPr>
        <w:t>g</w:t>
      </w:r>
      <w:r w:rsidR="002E5944" w:rsidRPr="00E914A6">
        <w:rPr>
          <w:rFonts w:ascii="Times New Roman" w:hAnsi="Times New Roman"/>
          <w:szCs w:val="24"/>
        </w:rPr>
        <w:t xml:space="preserve"> are constants.</w:t>
      </w:r>
    </w:p>
    <w:p w14:paraId="2C15E7D4" w14:textId="77777777" w:rsidR="00E914A6" w:rsidRPr="00E914A6" w:rsidRDefault="00E914A6" w:rsidP="001952D7">
      <w:pPr>
        <w:tabs>
          <w:tab w:val="left" w:pos="3402"/>
          <w:tab w:val="left" w:pos="5954"/>
        </w:tabs>
        <w:jc w:val="both"/>
        <w:rPr>
          <w:rFonts w:ascii="Times New Roman" w:hAnsi="Times New Roman"/>
          <w:szCs w:val="24"/>
        </w:rPr>
      </w:pPr>
    </w:p>
    <w:p w14:paraId="61ECDC97" w14:textId="593AB1E9" w:rsidR="004D781D" w:rsidRPr="00E914A6" w:rsidRDefault="00E914A6" w:rsidP="00E914A6">
      <w:pPr>
        <w:tabs>
          <w:tab w:val="left" w:pos="3402"/>
          <w:tab w:val="left" w:pos="5954"/>
        </w:tabs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E914A6">
        <w:rPr>
          <w:rFonts w:ascii="Times New Roman" w:hAnsi="Times New Roman"/>
          <w:b/>
          <w:bCs/>
          <w:szCs w:val="24"/>
        </w:rPr>
        <w:t>Solution template</w:t>
      </w:r>
    </w:p>
    <w:p w14:paraId="00DFDCC6" w14:textId="3CC0D710" w:rsidR="00BD512E" w:rsidRPr="00E914A6" w:rsidRDefault="0013005A" w:rsidP="00E914A6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E914A6">
        <w:rPr>
          <w:rFonts w:ascii="Times New Roman" w:hAnsi="Times New Roman"/>
          <w:szCs w:val="24"/>
        </w:rPr>
        <w:t>First, r</w:t>
      </w:r>
      <w:r w:rsidR="00ED3A87" w:rsidRPr="00E914A6">
        <w:rPr>
          <w:rFonts w:ascii="Times New Roman" w:hAnsi="Times New Roman"/>
          <w:szCs w:val="24"/>
        </w:rPr>
        <w:t>epeated integrations</w:t>
      </w:r>
      <w:r w:rsidR="008116ED" w:rsidRPr="00E914A6">
        <w:rPr>
          <w:rFonts w:ascii="Times New Roman" w:hAnsi="Times New Roman"/>
          <w:szCs w:val="24"/>
        </w:rPr>
        <w:t xml:space="preserve"> </w:t>
      </w:r>
      <w:r w:rsidR="00C704CD" w:rsidRPr="00E914A6">
        <w:rPr>
          <w:rFonts w:ascii="Times New Roman" w:hAnsi="Times New Roman"/>
          <w:szCs w:val="24"/>
        </w:rPr>
        <w:t>with the differential equation</w:t>
      </w:r>
      <w:r w:rsidRPr="00E914A6">
        <w:rPr>
          <w:rFonts w:ascii="Times New Roman" w:hAnsi="Times New Roman"/>
          <w:szCs w:val="24"/>
        </w:rPr>
        <w:t xml:space="preserve"> are</w:t>
      </w:r>
      <w:r w:rsidR="00C704CD" w:rsidRPr="00E914A6">
        <w:rPr>
          <w:rFonts w:ascii="Times New Roman" w:hAnsi="Times New Roman"/>
          <w:szCs w:val="24"/>
        </w:rPr>
        <w:t xml:space="preserve"> used to find </w:t>
      </w:r>
      <w:r w:rsidR="008116ED" w:rsidRPr="00E914A6">
        <w:rPr>
          <w:rFonts w:ascii="Times New Roman" w:hAnsi="Times New Roman"/>
          <w:szCs w:val="24"/>
        </w:rPr>
        <w:t xml:space="preserve">the generic solution. </w:t>
      </w:r>
      <w:r w:rsidR="00D71AC9" w:rsidRPr="00E914A6">
        <w:rPr>
          <w:rFonts w:ascii="Times New Roman" w:hAnsi="Times New Roman"/>
          <w:szCs w:val="24"/>
        </w:rPr>
        <w:t xml:space="preserve">Let the integration constants be </w:t>
      </w:r>
      <w:r w:rsidR="00277899" w:rsidRPr="00E914A6">
        <w:rPr>
          <w:rFonts w:ascii="Times New Roman" w:hAnsi="Times New Roman"/>
          <w:position w:val="-6"/>
          <w:szCs w:val="24"/>
        </w:rPr>
        <w:object w:dxaOrig="200" w:dyaOrig="220" w14:anchorId="493C1A30">
          <v:shape id="_x0000_i1030" type="#_x0000_t75" style="width:9.75pt;height:11.3pt" o:ole="">
            <v:imagedata r:id="rId17" o:title=""/>
          </v:shape>
          <o:OLEObject Type="Embed" ProgID="Equation.DSMT4" ShapeID="_x0000_i1030" DrawAspect="Content" ObjectID="_1801370542" r:id="rId18"/>
        </w:object>
      </w:r>
      <w:r w:rsidR="00262FBF" w:rsidRPr="00E914A6">
        <w:rPr>
          <w:rFonts w:ascii="Times New Roman" w:hAnsi="Times New Roman"/>
          <w:szCs w:val="24"/>
        </w:rPr>
        <w:t xml:space="preserve"> and </w:t>
      </w:r>
      <w:r w:rsidR="00277899" w:rsidRPr="00E914A6">
        <w:rPr>
          <w:rFonts w:ascii="Times New Roman" w:hAnsi="Times New Roman"/>
          <w:position w:val="-6"/>
          <w:szCs w:val="24"/>
        </w:rPr>
        <w:object w:dxaOrig="200" w:dyaOrig="279" w14:anchorId="0D70BB18">
          <v:shape id="_x0000_i1031" type="#_x0000_t75" style="width:9.75pt;height:13.6pt" o:ole="">
            <v:imagedata r:id="rId19" o:title=""/>
          </v:shape>
          <o:OLEObject Type="Embed" ProgID="Equation.DSMT4" ShapeID="_x0000_i1031" DrawAspect="Content" ObjectID="_1801370543" r:id="rId20"/>
        </w:object>
      </w:r>
      <w:r w:rsidR="009E3A50" w:rsidRPr="00E914A6">
        <w:rPr>
          <w:rFonts w:ascii="Times New Roman" w:hAnsi="Times New Roman"/>
          <w:szCs w:val="24"/>
        </w:rPr>
        <w:t>:</w:t>
      </w:r>
    </w:p>
    <w:p w14:paraId="272539A6" w14:textId="77777777" w:rsidR="00D75934" w:rsidRPr="00E914A6" w:rsidRDefault="00D75934" w:rsidP="00D75934">
      <w:pPr>
        <w:jc w:val="both"/>
        <w:rPr>
          <w:rFonts w:ascii="Times New Roman" w:hAnsi="Times New Roman"/>
          <w:szCs w:val="24"/>
        </w:rPr>
      </w:pPr>
    </w:p>
    <w:p w14:paraId="5A21651A" w14:textId="350E29DE" w:rsidR="008437DA" w:rsidRPr="00E914A6" w:rsidRDefault="00277899" w:rsidP="008437DA">
      <w:pPr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28"/>
          <w:szCs w:val="24"/>
        </w:rPr>
        <w:object w:dxaOrig="1400" w:dyaOrig="740" w14:anchorId="1D5E78EF">
          <v:shape id="_x0000_i1032" type="#_x0000_t75" style="width:70.05pt;height:36.95pt" o:ole="">
            <v:imagedata r:id="rId21" o:title=""/>
          </v:shape>
          <o:OLEObject Type="Embed" ProgID="Equation.DSMT4" ShapeID="_x0000_i1032" DrawAspect="Content" ObjectID="_1801370544" r:id="rId22"/>
        </w:object>
      </w:r>
      <w:r w:rsidR="008116ED" w:rsidRPr="00E914A6">
        <w:rPr>
          <w:rFonts w:ascii="Times New Roman" w:hAnsi="Times New Roman"/>
          <w:szCs w:val="24"/>
        </w:rPr>
        <w:t xml:space="preserve">   </w:t>
      </w:r>
      <w:r w:rsidRPr="00E914A6">
        <w:rPr>
          <w:rFonts w:ascii="Times New Roman" w:hAnsi="Times New Roman"/>
          <w:position w:val="-6"/>
          <w:szCs w:val="24"/>
        </w:rPr>
        <w:object w:dxaOrig="300" w:dyaOrig="240" w14:anchorId="459678DE">
          <v:shape id="_x0000_i1033" type="#_x0000_t75" style="width:15.2pt;height:12.05pt" o:ole="">
            <v:imagedata r:id="rId23" o:title=""/>
          </v:shape>
          <o:OLEObject Type="Embed" ProgID="Equation.DSMT4" ShapeID="_x0000_i1033" DrawAspect="Content" ObjectID="_1801370545" r:id="rId24"/>
        </w:object>
      </w:r>
      <w:r w:rsidR="008437DA" w:rsidRPr="00E914A6">
        <w:rPr>
          <w:rFonts w:ascii="Times New Roman" w:hAnsi="Times New Roman"/>
          <w:b/>
          <w:noProof/>
          <w:szCs w:val="24"/>
          <w:lang w:val="en-US"/>
        </w:rPr>
        <w:t xml:space="preserve">   </w:t>
      </w:r>
      <w:r w:rsidRPr="00E914A6">
        <w:rPr>
          <w:rFonts w:ascii="Times New Roman" w:hAnsi="Times New Roman"/>
          <w:position w:val="-24"/>
          <w:szCs w:val="24"/>
        </w:rPr>
        <w:object w:dxaOrig="2299" w:dyaOrig="620" w14:anchorId="03FAD129">
          <v:shape id="_x0000_i1034" type="#_x0000_t75" style="width:114.8pt;height:31.15pt" o:ole="">
            <v:imagedata r:id="rId25" o:title=""/>
          </v:shape>
          <o:OLEObject Type="Embed" ProgID="Equation.DSMT4" ShapeID="_x0000_i1034" DrawAspect="Content" ObjectID="_1801370546" r:id="rId26"/>
        </w:object>
      </w:r>
      <w:r w:rsidR="00D655DB" w:rsidRPr="00E914A6">
        <w:rPr>
          <w:rFonts w:ascii="Times New Roman" w:hAnsi="Times New Roman"/>
          <w:szCs w:val="24"/>
        </w:rPr>
        <w:t xml:space="preserve">   </w:t>
      </w:r>
      <w:r w:rsidRPr="00E914A6">
        <w:rPr>
          <w:rFonts w:ascii="Times New Roman" w:hAnsi="Times New Roman"/>
          <w:position w:val="-6"/>
          <w:szCs w:val="24"/>
        </w:rPr>
        <w:object w:dxaOrig="300" w:dyaOrig="240" w14:anchorId="17D6B67E">
          <v:shape id="_x0000_i1035" type="#_x0000_t75" style="width:15.2pt;height:12.05pt" o:ole="">
            <v:imagedata r:id="rId27" o:title=""/>
          </v:shape>
          <o:OLEObject Type="Embed" ProgID="Equation.DSMT4" ShapeID="_x0000_i1035" DrawAspect="Content" ObjectID="_1801370547" r:id="rId28"/>
        </w:object>
      </w:r>
      <w:r w:rsidR="00D655DB" w:rsidRPr="00E914A6">
        <w:rPr>
          <w:rFonts w:ascii="Times New Roman" w:hAnsi="Times New Roman"/>
          <w:b/>
          <w:noProof/>
          <w:szCs w:val="24"/>
          <w:lang w:val="en-US"/>
        </w:rPr>
        <w:t xml:space="preserve">   </w:t>
      </w:r>
      <w:r w:rsidRPr="00E914A6">
        <w:rPr>
          <w:rFonts w:ascii="Times New Roman" w:hAnsi="Times New Roman"/>
          <w:position w:val="-10"/>
          <w:szCs w:val="24"/>
        </w:rPr>
        <w:object w:dxaOrig="2439" w:dyaOrig="320" w14:anchorId="0B7F3022">
          <v:shape id="_x0000_i1036" type="#_x0000_t75" style="width:121.8pt;height:16.35pt" o:ole="">
            <v:imagedata r:id="rId29" o:title=""/>
          </v:shape>
          <o:OLEObject Type="Embed" ProgID="Equation.DSMT4" ShapeID="_x0000_i1036" DrawAspect="Content" ObjectID="_1801370548" r:id="rId30"/>
        </w:object>
      </w:r>
      <w:r w:rsidR="00C801F6" w:rsidRPr="00E914A6">
        <w:rPr>
          <w:rFonts w:ascii="Times New Roman" w:hAnsi="Times New Roman"/>
          <w:szCs w:val="24"/>
        </w:rPr>
        <w:t>.</w:t>
      </w:r>
    </w:p>
    <w:p w14:paraId="7619AA6D" w14:textId="51ABFBED" w:rsidR="001E65DA" w:rsidRPr="00E914A6" w:rsidRDefault="001E65DA" w:rsidP="008437DA">
      <w:pPr>
        <w:jc w:val="both"/>
        <w:rPr>
          <w:rFonts w:ascii="Times New Roman" w:hAnsi="Times New Roman"/>
          <w:szCs w:val="24"/>
        </w:rPr>
      </w:pPr>
    </w:p>
    <w:p w14:paraId="4DEC9554" w14:textId="20519CB3" w:rsidR="001E65DA" w:rsidRPr="00E914A6" w:rsidRDefault="00B43E06" w:rsidP="00E914A6">
      <w:pPr>
        <w:spacing w:line="360" w:lineRule="exact"/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szCs w:val="24"/>
        </w:rPr>
        <w:t>Second, b</w:t>
      </w:r>
      <w:r w:rsidR="001E65DA" w:rsidRPr="00E914A6">
        <w:rPr>
          <w:rFonts w:ascii="Times New Roman" w:hAnsi="Times New Roman"/>
          <w:szCs w:val="24"/>
        </w:rPr>
        <w:t xml:space="preserve">oundary conditions </w:t>
      </w:r>
      <w:r w:rsidRPr="00E914A6">
        <w:rPr>
          <w:rFonts w:ascii="Times New Roman" w:hAnsi="Times New Roman"/>
          <w:szCs w:val="24"/>
        </w:rPr>
        <w:t>are used to find</w:t>
      </w:r>
      <w:r w:rsidR="001E65DA" w:rsidRPr="00E914A6">
        <w:rPr>
          <w:rFonts w:ascii="Times New Roman" w:hAnsi="Times New Roman"/>
          <w:szCs w:val="24"/>
        </w:rPr>
        <w:t xml:space="preserve"> the values</w:t>
      </w:r>
      <w:r w:rsidR="00D71AC9" w:rsidRPr="00E914A6">
        <w:rPr>
          <w:rFonts w:ascii="Times New Roman" w:hAnsi="Times New Roman"/>
          <w:szCs w:val="24"/>
        </w:rPr>
        <w:t xml:space="preserve"> of </w:t>
      </w:r>
      <w:r w:rsidR="001E65DA" w:rsidRPr="00E914A6">
        <w:rPr>
          <w:rFonts w:ascii="Times New Roman" w:hAnsi="Times New Roman"/>
          <w:szCs w:val="24"/>
        </w:rPr>
        <w:t>the integration constants</w:t>
      </w:r>
      <w:r w:rsidR="00E30293" w:rsidRPr="00E914A6">
        <w:rPr>
          <w:rFonts w:ascii="Times New Roman" w:hAnsi="Times New Roman"/>
          <w:szCs w:val="24"/>
        </w:rPr>
        <w:t xml:space="preserve"> </w:t>
      </w:r>
      <w:r w:rsidR="00277899" w:rsidRPr="00E914A6">
        <w:rPr>
          <w:rFonts w:ascii="Times New Roman" w:hAnsi="Times New Roman"/>
          <w:position w:val="-6"/>
          <w:szCs w:val="24"/>
        </w:rPr>
        <w:object w:dxaOrig="200" w:dyaOrig="220" w14:anchorId="2A89FD67">
          <v:shape id="_x0000_i1037" type="#_x0000_t75" style="width:9.75pt;height:11.3pt" o:ole="">
            <v:imagedata r:id="rId31" o:title=""/>
          </v:shape>
          <o:OLEObject Type="Embed" ProgID="Equation.DSMT4" ShapeID="_x0000_i1037" DrawAspect="Content" ObjectID="_1801370549" r:id="rId32"/>
        </w:object>
      </w:r>
      <w:r w:rsidR="00E30293" w:rsidRPr="00E914A6">
        <w:rPr>
          <w:rFonts w:ascii="Times New Roman" w:hAnsi="Times New Roman"/>
          <w:szCs w:val="24"/>
        </w:rPr>
        <w:t xml:space="preserve"> and </w:t>
      </w:r>
      <w:r w:rsidR="00277899" w:rsidRPr="00E914A6">
        <w:rPr>
          <w:rFonts w:ascii="Times New Roman" w:hAnsi="Times New Roman"/>
          <w:position w:val="-6"/>
          <w:szCs w:val="24"/>
        </w:rPr>
        <w:object w:dxaOrig="200" w:dyaOrig="279" w14:anchorId="72702967">
          <v:shape id="_x0000_i1038" type="#_x0000_t75" style="width:9.75pt;height:13.6pt" o:ole="">
            <v:imagedata r:id="rId33" o:title=""/>
          </v:shape>
          <o:OLEObject Type="Embed" ProgID="Equation.DSMT4" ShapeID="_x0000_i1038" DrawAspect="Content" ObjectID="_1801370550" r:id="rId34"/>
        </w:object>
      </w:r>
      <w:r w:rsidR="009E3A50" w:rsidRPr="00E914A6">
        <w:rPr>
          <w:rFonts w:ascii="Times New Roman" w:hAnsi="Times New Roman"/>
          <w:szCs w:val="24"/>
        </w:rPr>
        <w:t>:</w:t>
      </w:r>
    </w:p>
    <w:p w14:paraId="7D5DC474" w14:textId="114685B6" w:rsidR="00D71AC9" w:rsidRPr="00E914A6" w:rsidRDefault="00D71AC9" w:rsidP="00E914A6">
      <w:pPr>
        <w:jc w:val="both"/>
        <w:rPr>
          <w:rFonts w:ascii="Times New Roman" w:hAnsi="Times New Roman"/>
          <w:szCs w:val="24"/>
        </w:rPr>
      </w:pPr>
    </w:p>
    <w:p w14:paraId="34154B15" w14:textId="7E8B7254" w:rsidR="004E7A12" w:rsidRPr="00E914A6" w:rsidRDefault="00277899" w:rsidP="00E914A6">
      <w:pPr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10"/>
          <w:szCs w:val="24"/>
        </w:rPr>
        <w:object w:dxaOrig="3019" w:dyaOrig="320" w14:anchorId="3D0ABC04">
          <v:shape id="_x0000_i1039" type="#_x0000_t75" style="width:151.4pt;height:16.35pt" o:ole="">
            <v:imagedata r:id="rId35" o:title=""/>
          </v:shape>
          <o:OLEObject Type="Embed" ProgID="Equation.DSMT4" ShapeID="_x0000_i1039" DrawAspect="Content" ObjectID="_1801370551" r:id="rId36"/>
        </w:object>
      </w:r>
      <w:r w:rsidR="00F4479C" w:rsidRPr="00E914A6">
        <w:rPr>
          <w:rFonts w:ascii="Times New Roman" w:hAnsi="Times New Roman"/>
          <w:szCs w:val="24"/>
        </w:rPr>
        <w:t xml:space="preserve">  and  </w:t>
      </w:r>
      <w:r w:rsidRPr="00E914A6">
        <w:rPr>
          <w:rFonts w:ascii="Times New Roman" w:hAnsi="Times New Roman"/>
          <w:position w:val="-10"/>
          <w:szCs w:val="24"/>
        </w:rPr>
        <w:object w:dxaOrig="3060" w:dyaOrig="320" w14:anchorId="591EBC57">
          <v:shape id="_x0000_i1040" type="#_x0000_t75" style="width:153.35pt;height:16.35pt" o:ole="">
            <v:imagedata r:id="rId37" o:title=""/>
          </v:shape>
          <o:OLEObject Type="Embed" ProgID="Equation.DSMT4" ShapeID="_x0000_i1040" DrawAspect="Content" ObjectID="_1801370552" r:id="rId38"/>
        </w:object>
      </w:r>
      <w:r w:rsidR="00C801F6" w:rsidRPr="00E914A6">
        <w:rPr>
          <w:rFonts w:ascii="Times New Roman" w:hAnsi="Times New Roman"/>
          <w:szCs w:val="24"/>
        </w:rPr>
        <w:t xml:space="preserve">   </w:t>
      </w:r>
      <w:r w:rsidRPr="00E914A6">
        <w:rPr>
          <w:rFonts w:ascii="Times New Roman" w:hAnsi="Times New Roman"/>
          <w:position w:val="-6"/>
          <w:szCs w:val="24"/>
        </w:rPr>
        <w:object w:dxaOrig="300" w:dyaOrig="240" w14:anchorId="5E8AA16A">
          <v:shape id="_x0000_i1041" type="#_x0000_t75" style="width:15.2pt;height:12.05pt" o:ole="">
            <v:imagedata r:id="rId39" o:title=""/>
          </v:shape>
          <o:OLEObject Type="Embed" ProgID="Equation.DSMT4" ShapeID="_x0000_i1041" DrawAspect="Content" ObjectID="_1801370553" r:id="rId40"/>
        </w:object>
      </w:r>
      <w:r w:rsidR="00C801F6" w:rsidRPr="00E914A6">
        <w:rPr>
          <w:rFonts w:ascii="Times New Roman" w:hAnsi="Times New Roman"/>
          <w:szCs w:val="24"/>
        </w:rPr>
        <w:t xml:space="preserve">  </w:t>
      </w:r>
    </w:p>
    <w:p w14:paraId="5E97F907" w14:textId="77777777" w:rsidR="004E7A12" w:rsidRPr="00E914A6" w:rsidRDefault="004E7A12" w:rsidP="001952D7">
      <w:pPr>
        <w:spacing w:line="360" w:lineRule="auto"/>
        <w:jc w:val="both"/>
        <w:rPr>
          <w:rFonts w:ascii="Times New Roman" w:hAnsi="Times New Roman"/>
          <w:szCs w:val="24"/>
        </w:rPr>
      </w:pPr>
    </w:p>
    <w:p w14:paraId="59845C6D" w14:textId="6D533219" w:rsidR="00D71AC9" w:rsidRPr="00E914A6" w:rsidRDefault="00277899" w:rsidP="00E914A6">
      <w:pPr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10"/>
          <w:szCs w:val="24"/>
        </w:rPr>
        <w:object w:dxaOrig="1780" w:dyaOrig="320" w14:anchorId="7F6BFA92">
          <v:shape id="_x0000_i1042" type="#_x0000_t75" style="width:89.1pt;height:16.35pt" o:ole="">
            <v:imagedata r:id="rId41" o:title=""/>
          </v:shape>
          <o:OLEObject Type="Embed" ProgID="Equation.DSMT4" ShapeID="_x0000_i1042" DrawAspect="Content" ObjectID="_1801370554" r:id="rId42"/>
        </w:object>
      </w:r>
      <w:r w:rsidR="00A81A1C" w:rsidRPr="00E914A6">
        <w:rPr>
          <w:rFonts w:ascii="Times New Roman" w:hAnsi="Times New Roman"/>
          <w:szCs w:val="24"/>
        </w:rPr>
        <w:t xml:space="preserve">  and  </w:t>
      </w:r>
      <w:r w:rsidRPr="00E914A6">
        <w:rPr>
          <w:rFonts w:ascii="Times New Roman" w:hAnsi="Times New Roman"/>
          <w:position w:val="-10"/>
          <w:szCs w:val="24"/>
        </w:rPr>
        <w:object w:dxaOrig="1780" w:dyaOrig="260" w14:anchorId="724F4233">
          <v:shape id="_x0000_i1043" type="#_x0000_t75" style="width:89.1pt;height:12.85pt" o:ole="">
            <v:imagedata r:id="rId43" o:title=""/>
          </v:shape>
          <o:OLEObject Type="Embed" ProgID="Equation.DSMT4" ShapeID="_x0000_i1043" DrawAspect="Content" ObjectID="_1801370555" r:id="rId44"/>
        </w:object>
      </w:r>
      <w:r w:rsidR="0000526C" w:rsidRPr="00E914A6">
        <w:rPr>
          <w:rFonts w:ascii="Times New Roman" w:hAnsi="Times New Roman"/>
          <w:szCs w:val="24"/>
        </w:rPr>
        <w:t>.</w:t>
      </w:r>
    </w:p>
    <w:p w14:paraId="74F21650" w14:textId="064EE10B" w:rsidR="00C801F6" w:rsidRPr="00E914A6" w:rsidRDefault="00C801F6" w:rsidP="00E914A6">
      <w:pPr>
        <w:jc w:val="both"/>
        <w:rPr>
          <w:rFonts w:ascii="Times New Roman" w:hAnsi="Times New Roman"/>
          <w:szCs w:val="24"/>
        </w:rPr>
      </w:pPr>
    </w:p>
    <w:p w14:paraId="608E3248" w14:textId="12266CBA" w:rsidR="006C646C" w:rsidRPr="00E914A6" w:rsidRDefault="006C646C" w:rsidP="00E914A6">
      <w:pPr>
        <w:spacing w:line="360" w:lineRule="exact"/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szCs w:val="24"/>
        </w:rPr>
        <w:t>Finally</w:t>
      </w:r>
      <w:r w:rsidR="00C801F6" w:rsidRPr="00E914A6">
        <w:rPr>
          <w:rFonts w:ascii="Times New Roman" w:hAnsi="Times New Roman"/>
          <w:szCs w:val="24"/>
        </w:rPr>
        <w:t xml:space="preserve">, the </w:t>
      </w:r>
      <w:r w:rsidRPr="00E914A6">
        <w:rPr>
          <w:rFonts w:ascii="Times New Roman" w:hAnsi="Times New Roman"/>
          <w:szCs w:val="24"/>
        </w:rPr>
        <w:t>values of the integration constants are substituted into the generic solution to get the solution</w:t>
      </w:r>
      <w:r w:rsidR="00CA34D0" w:rsidRPr="00E914A6">
        <w:rPr>
          <w:rFonts w:ascii="Times New Roman" w:hAnsi="Times New Roman"/>
          <w:szCs w:val="24"/>
        </w:rPr>
        <w:t>:</w:t>
      </w:r>
    </w:p>
    <w:p w14:paraId="0FACA8BD" w14:textId="77777777" w:rsidR="006C646C" w:rsidRPr="00E914A6" w:rsidRDefault="006C646C" w:rsidP="008437DA">
      <w:pPr>
        <w:jc w:val="both"/>
        <w:rPr>
          <w:rFonts w:ascii="Times New Roman" w:hAnsi="Times New Roman"/>
          <w:szCs w:val="24"/>
        </w:rPr>
      </w:pPr>
    </w:p>
    <w:p w14:paraId="1559A86D" w14:textId="7E614022" w:rsidR="008413C4" w:rsidRPr="00E914A6" w:rsidRDefault="00277899" w:rsidP="008437DA">
      <w:pPr>
        <w:jc w:val="both"/>
        <w:rPr>
          <w:rFonts w:ascii="Times New Roman" w:hAnsi="Times New Roman"/>
          <w:szCs w:val="24"/>
        </w:rPr>
      </w:pPr>
      <w:r w:rsidRPr="00E914A6">
        <w:rPr>
          <w:rFonts w:ascii="Times New Roman" w:hAnsi="Times New Roman"/>
          <w:position w:val="-10"/>
          <w:szCs w:val="24"/>
        </w:rPr>
        <w:object w:dxaOrig="3519" w:dyaOrig="320" w14:anchorId="4BFF1D67">
          <v:shape id="_x0000_i1044" type="#_x0000_t75" style="width:176.3pt;height:16.35pt" o:ole="">
            <v:imagedata r:id="rId45" o:title=""/>
          </v:shape>
          <o:OLEObject Type="Embed" ProgID="Equation.DSMT4" ShapeID="_x0000_i1044" DrawAspect="Content" ObjectID="_1801370556" r:id="rId46"/>
        </w:object>
      </w:r>
      <w:r w:rsidR="00CC5790" w:rsidRPr="00E914A6">
        <w:rPr>
          <w:rFonts w:ascii="Times New Roman" w:hAnsi="Times New Roman"/>
          <w:szCs w:val="24"/>
        </w:rPr>
        <w:t xml:space="preserve">. </w:t>
      </w:r>
      <w:r w:rsidR="000E330B" w:rsidRPr="00E914A6">
        <w:rPr>
          <w:rFonts w:ascii="Times New Roman" w:hAnsi="Times New Roman"/>
          <w:szCs w:val="24"/>
        </w:rPr>
        <w:t xml:space="preserve">  </w:t>
      </w:r>
      <w:r w:rsidR="00CC5790" w:rsidRPr="00D67F15">
        <w:rPr>
          <w:rFonts w:ascii="Times New Roman" w:hAnsi="Times New Roman"/>
          <w:color w:val="C00000"/>
          <w:szCs w:val="24"/>
        </w:rPr>
        <w:sym w:font="Wingdings" w:char="00E7"/>
      </w:r>
    </w:p>
    <w:p w14:paraId="7401DC40" w14:textId="77777777" w:rsidR="008437DA" w:rsidRDefault="008437DA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066B7FDC" w14:textId="77777777" w:rsidR="00935FE1" w:rsidRDefault="00935FE1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6514D118" w14:textId="77777777" w:rsidR="001F3EC9" w:rsidRPr="00E05AE7" w:rsidRDefault="001F3EC9" w:rsidP="00E05AE7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position w:val="-6"/>
          <w:sz w:val="28"/>
          <w:szCs w:val="28"/>
        </w:rPr>
      </w:pPr>
    </w:p>
    <w:sectPr w:rsidR="001F3EC9" w:rsidRPr="00E05AE7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A569B97" w14:textId="77777777" w:rsidR="001E17CA" w:rsidRDefault="001E17CA">
      <w:r>
        <w:separator/>
      </w:r>
    </w:p>
  </w:endnote>
  <w:endnote w:type="continuationSeparator" w:id="0">
    <w:p w14:paraId="7CE376DC" w14:textId="77777777" w:rsidR="001E17CA" w:rsidRDefault="001E17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821408" w14:textId="77777777" w:rsidR="001E17CA" w:rsidRDefault="001E17CA">
      <w:r>
        <w:separator/>
      </w:r>
    </w:p>
  </w:footnote>
  <w:footnote w:type="continuationSeparator" w:id="0">
    <w:p w14:paraId="682DDE57" w14:textId="77777777" w:rsidR="001E17CA" w:rsidRDefault="001E17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087387241">
    <w:abstractNumId w:val="9"/>
  </w:num>
  <w:num w:numId="2" w16cid:durableId="1824201143">
    <w:abstractNumId w:val="7"/>
  </w:num>
  <w:num w:numId="3" w16cid:durableId="269825578">
    <w:abstractNumId w:val="6"/>
  </w:num>
  <w:num w:numId="4" w16cid:durableId="366762866">
    <w:abstractNumId w:val="5"/>
  </w:num>
  <w:num w:numId="5" w16cid:durableId="850146817">
    <w:abstractNumId w:val="4"/>
  </w:num>
  <w:num w:numId="6" w16cid:durableId="143933494">
    <w:abstractNumId w:val="8"/>
  </w:num>
  <w:num w:numId="7" w16cid:durableId="1085499025">
    <w:abstractNumId w:val="3"/>
  </w:num>
  <w:num w:numId="8" w16cid:durableId="820535187">
    <w:abstractNumId w:val="2"/>
  </w:num>
  <w:num w:numId="9" w16cid:durableId="1511484962">
    <w:abstractNumId w:val="1"/>
  </w:num>
  <w:num w:numId="10" w16cid:durableId="925580303">
    <w:abstractNumId w:val="0"/>
  </w:num>
  <w:num w:numId="11" w16cid:durableId="1504465655">
    <w:abstractNumId w:val="10"/>
  </w:num>
  <w:num w:numId="12" w16cid:durableId="1843886466">
    <w:abstractNumId w:val="18"/>
  </w:num>
  <w:num w:numId="13" w16cid:durableId="743338289">
    <w:abstractNumId w:val="13"/>
  </w:num>
  <w:num w:numId="14" w16cid:durableId="2089040426">
    <w:abstractNumId w:val="17"/>
  </w:num>
  <w:num w:numId="15" w16cid:durableId="855924926">
    <w:abstractNumId w:val="14"/>
  </w:num>
  <w:num w:numId="16" w16cid:durableId="26101076">
    <w:abstractNumId w:val="15"/>
  </w:num>
  <w:num w:numId="17" w16cid:durableId="1883011915">
    <w:abstractNumId w:val="11"/>
  </w:num>
  <w:num w:numId="18" w16cid:durableId="1266383013">
    <w:abstractNumId w:val="16"/>
  </w:num>
  <w:num w:numId="19" w16cid:durableId="5476912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26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71059"/>
    <w:rsid w:val="00077A4E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116222"/>
    <w:rsid w:val="00124D14"/>
    <w:rsid w:val="0012702A"/>
    <w:rsid w:val="0013005A"/>
    <w:rsid w:val="00135C2D"/>
    <w:rsid w:val="001363C6"/>
    <w:rsid w:val="001369EE"/>
    <w:rsid w:val="001370C4"/>
    <w:rsid w:val="00146038"/>
    <w:rsid w:val="001607F4"/>
    <w:rsid w:val="00164C15"/>
    <w:rsid w:val="00194BB0"/>
    <w:rsid w:val="001952D7"/>
    <w:rsid w:val="00197F92"/>
    <w:rsid w:val="001A2F76"/>
    <w:rsid w:val="001C3254"/>
    <w:rsid w:val="001D03F2"/>
    <w:rsid w:val="001D061E"/>
    <w:rsid w:val="001D62D0"/>
    <w:rsid w:val="001E17CA"/>
    <w:rsid w:val="001E579C"/>
    <w:rsid w:val="001E5E33"/>
    <w:rsid w:val="001E6095"/>
    <w:rsid w:val="001E65DA"/>
    <w:rsid w:val="001F1BE2"/>
    <w:rsid w:val="001F3EC9"/>
    <w:rsid w:val="002404F3"/>
    <w:rsid w:val="00242A7F"/>
    <w:rsid w:val="00245A9C"/>
    <w:rsid w:val="002521D2"/>
    <w:rsid w:val="00255F0A"/>
    <w:rsid w:val="00262FBF"/>
    <w:rsid w:val="00270B56"/>
    <w:rsid w:val="0027710F"/>
    <w:rsid w:val="00277899"/>
    <w:rsid w:val="00277955"/>
    <w:rsid w:val="002814B6"/>
    <w:rsid w:val="00291B10"/>
    <w:rsid w:val="00292484"/>
    <w:rsid w:val="002953A4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5FCF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65260"/>
    <w:rsid w:val="0038322E"/>
    <w:rsid w:val="003838D9"/>
    <w:rsid w:val="00386D44"/>
    <w:rsid w:val="003871FA"/>
    <w:rsid w:val="003B29D9"/>
    <w:rsid w:val="003B6FDE"/>
    <w:rsid w:val="003E4F63"/>
    <w:rsid w:val="00405145"/>
    <w:rsid w:val="0042175B"/>
    <w:rsid w:val="004223A5"/>
    <w:rsid w:val="00425928"/>
    <w:rsid w:val="004274D5"/>
    <w:rsid w:val="00432FC9"/>
    <w:rsid w:val="00434FAA"/>
    <w:rsid w:val="004359F4"/>
    <w:rsid w:val="0044606F"/>
    <w:rsid w:val="00446EE6"/>
    <w:rsid w:val="00467631"/>
    <w:rsid w:val="00467F1F"/>
    <w:rsid w:val="004727EE"/>
    <w:rsid w:val="00474209"/>
    <w:rsid w:val="00493F0B"/>
    <w:rsid w:val="00497BF7"/>
    <w:rsid w:val="004A44AE"/>
    <w:rsid w:val="004B0AE0"/>
    <w:rsid w:val="004B4E01"/>
    <w:rsid w:val="004B5B73"/>
    <w:rsid w:val="004B76A0"/>
    <w:rsid w:val="004C1468"/>
    <w:rsid w:val="004C1C7D"/>
    <w:rsid w:val="004C235E"/>
    <w:rsid w:val="004C6E86"/>
    <w:rsid w:val="004D2239"/>
    <w:rsid w:val="004D299D"/>
    <w:rsid w:val="004D2B7C"/>
    <w:rsid w:val="004D4EDD"/>
    <w:rsid w:val="004D781D"/>
    <w:rsid w:val="004E7A12"/>
    <w:rsid w:val="004F1A76"/>
    <w:rsid w:val="0050070C"/>
    <w:rsid w:val="00506E1A"/>
    <w:rsid w:val="00514446"/>
    <w:rsid w:val="00526AF1"/>
    <w:rsid w:val="00530476"/>
    <w:rsid w:val="0053506A"/>
    <w:rsid w:val="005359AD"/>
    <w:rsid w:val="0054536D"/>
    <w:rsid w:val="00556CAB"/>
    <w:rsid w:val="005879D2"/>
    <w:rsid w:val="00590E4B"/>
    <w:rsid w:val="00594B77"/>
    <w:rsid w:val="00595D40"/>
    <w:rsid w:val="005B7886"/>
    <w:rsid w:val="005D10AE"/>
    <w:rsid w:val="005D5016"/>
    <w:rsid w:val="005E0B9B"/>
    <w:rsid w:val="005E2358"/>
    <w:rsid w:val="005E6A2C"/>
    <w:rsid w:val="005E714C"/>
    <w:rsid w:val="005F6134"/>
    <w:rsid w:val="0061202C"/>
    <w:rsid w:val="00614FCA"/>
    <w:rsid w:val="00635EF7"/>
    <w:rsid w:val="00636BBA"/>
    <w:rsid w:val="00636E20"/>
    <w:rsid w:val="00644E07"/>
    <w:rsid w:val="00647A2B"/>
    <w:rsid w:val="0066120B"/>
    <w:rsid w:val="006744AE"/>
    <w:rsid w:val="00696DB0"/>
    <w:rsid w:val="006A1EAF"/>
    <w:rsid w:val="006B3F5D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A2B9B"/>
    <w:rsid w:val="007A4D50"/>
    <w:rsid w:val="007B5659"/>
    <w:rsid w:val="007B6624"/>
    <w:rsid w:val="007E1498"/>
    <w:rsid w:val="007E5A04"/>
    <w:rsid w:val="00801EAA"/>
    <w:rsid w:val="008116ED"/>
    <w:rsid w:val="00826F3D"/>
    <w:rsid w:val="008413C4"/>
    <w:rsid w:val="008437DA"/>
    <w:rsid w:val="00844372"/>
    <w:rsid w:val="00847D00"/>
    <w:rsid w:val="00851860"/>
    <w:rsid w:val="00865108"/>
    <w:rsid w:val="0087260C"/>
    <w:rsid w:val="008B2B5B"/>
    <w:rsid w:val="008B7FEF"/>
    <w:rsid w:val="008D0810"/>
    <w:rsid w:val="008D36DA"/>
    <w:rsid w:val="008D628A"/>
    <w:rsid w:val="008F2F82"/>
    <w:rsid w:val="0090110D"/>
    <w:rsid w:val="00921BBB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3787"/>
    <w:rsid w:val="009654F4"/>
    <w:rsid w:val="00970284"/>
    <w:rsid w:val="009730EA"/>
    <w:rsid w:val="0097357B"/>
    <w:rsid w:val="0097448C"/>
    <w:rsid w:val="009A617E"/>
    <w:rsid w:val="009B05E7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6EB7"/>
    <w:rsid w:val="00A81410"/>
    <w:rsid w:val="00A81A1C"/>
    <w:rsid w:val="00A961B1"/>
    <w:rsid w:val="00A9713F"/>
    <w:rsid w:val="00AA48C3"/>
    <w:rsid w:val="00AB32AF"/>
    <w:rsid w:val="00AC003A"/>
    <w:rsid w:val="00AC1D4C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CB1"/>
    <w:rsid w:val="00B63273"/>
    <w:rsid w:val="00B67CC2"/>
    <w:rsid w:val="00B727B9"/>
    <w:rsid w:val="00B72C77"/>
    <w:rsid w:val="00B80171"/>
    <w:rsid w:val="00B9138F"/>
    <w:rsid w:val="00B96DB1"/>
    <w:rsid w:val="00BA057D"/>
    <w:rsid w:val="00BB5DF1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49F6"/>
    <w:rsid w:val="00C02B0D"/>
    <w:rsid w:val="00C02BB0"/>
    <w:rsid w:val="00C0748B"/>
    <w:rsid w:val="00C103C8"/>
    <w:rsid w:val="00C16894"/>
    <w:rsid w:val="00C30CA5"/>
    <w:rsid w:val="00C32A48"/>
    <w:rsid w:val="00C4127A"/>
    <w:rsid w:val="00C43B91"/>
    <w:rsid w:val="00C4637E"/>
    <w:rsid w:val="00C52689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34D0"/>
    <w:rsid w:val="00CB1D5B"/>
    <w:rsid w:val="00CC5790"/>
    <w:rsid w:val="00CC6D69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55DB"/>
    <w:rsid w:val="00D67F15"/>
    <w:rsid w:val="00D71AC9"/>
    <w:rsid w:val="00D736F7"/>
    <w:rsid w:val="00D75934"/>
    <w:rsid w:val="00D817FE"/>
    <w:rsid w:val="00D819C4"/>
    <w:rsid w:val="00D82755"/>
    <w:rsid w:val="00D82BE5"/>
    <w:rsid w:val="00D858D9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621C8"/>
    <w:rsid w:val="00E621CF"/>
    <w:rsid w:val="00E63668"/>
    <w:rsid w:val="00E75616"/>
    <w:rsid w:val="00E818B0"/>
    <w:rsid w:val="00E84C62"/>
    <w:rsid w:val="00E86390"/>
    <w:rsid w:val="00E914A6"/>
    <w:rsid w:val="00E974A0"/>
    <w:rsid w:val="00EA0816"/>
    <w:rsid w:val="00EC3BA4"/>
    <w:rsid w:val="00EC3CC8"/>
    <w:rsid w:val="00ED3A87"/>
    <w:rsid w:val="00ED51AC"/>
    <w:rsid w:val="00EE4292"/>
    <w:rsid w:val="00EE47BC"/>
    <w:rsid w:val="00EE7775"/>
    <w:rsid w:val="00F21F6B"/>
    <w:rsid w:val="00F26DE7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A46CF"/>
    <w:rsid w:val="00FB087E"/>
    <w:rsid w:val="00FB529A"/>
    <w:rsid w:val="00FB6C77"/>
    <w:rsid w:val="00FC7FE8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10</Words>
  <Characters>595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e-c3005</vt:lpstr>
    </vt:vector>
  </TitlesOfParts>
  <Company/>
  <LinksUpToDate>false</LinksUpToDate>
  <CharactersWithSpaces>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6</cp:revision>
  <cp:lastPrinted>2025-02-18T05:55:00Z</cp:lastPrinted>
  <dcterms:created xsi:type="dcterms:W3CDTF">2021-04-26T07:55:00Z</dcterms:created>
  <dcterms:modified xsi:type="dcterms:W3CDTF">2025-02-18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